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5951F4E" w14:textId="77777777" w:rsidR="003F0FBC" w:rsidRDefault="003F0FBC" w:rsidP="003F0FBC">
      <w:pPr>
        <w:widowControl w:val="0"/>
        <w:autoSpaceDE w:val="0"/>
        <w:autoSpaceDN w:val="0"/>
        <w:adjustRightInd w:val="0"/>
      </w:pPr>
      <w:r>
        <w:t>ГУАП</w:t>
      </w:r>
    </w:p>
    <w:p w14:paraId="04DEDC64" w14:textId="2AC75A6D" w:rsidR="003F0FBC" w:rsidRDefault="003F0FBC" w:rsidP="003F0FBC">
      <w:pPr>
        <w:widowControl w:val="0"/>
        <w:autoSpaceDE w:val="0"/>
        <w:autoSpaceDN w:val="0"/>
        <w:adjustRightInd w:val="0"/>
        <w:spacing w:before="480"/>
      </w:pPr>
      <w:r>
        <w:t xml:space="preserve">КАФЕДРА № </w:t>
      </w:r>
      <w:r w:rsidR="00BB7069">
        <w:t>2</w:t>
      </w:r>
    </w:p>
    <w:p w14:paraId="74B98EC3" w14:textId="77777777" w:rsidR="003F0FBC" w:rsidRPr="00BB30DE" w:rsidRDefault="003F0FBC" w:rsidP="003F0FBC">
      <w:pPr>
        <w:widowControl w:val="0"/>
        <w:autoSpaceDE w:val="0"/>
        <w:autoSpaceDN w:val="0"/>
        <w:adjustRightInd w:val="0"/>
        <w:spacing w:before="1200"/>
        <w:jc w:val="both"/>
      </w:pPr>
      <w:r>
        <w:t xml:space="preserve">ОТЧЕТ </w:t>
      </w:r>
      <w:r>
        <w:br/>
        <w:t>ЗАЩИЩЕН С ОЦЕНКОЙ</w:t>
      </w:r>
      <w:r w:rsidRPr="00BB30DE">
        <w:t xml:space="preserve"> _____________________</w:t>
      </w:r>
    </w:p>
    <w:p w14:paraId="0DA6D604" w14:textId="77777777" w:rsidR="003F0FBC" w:rsidRDefault="003F0FBC" w:rsidP="003F0FBC">
      <w:pPr>
        <w:widowControl w:val="0"/>
        <w:autoSpaceDE w:val="0"/>
        <w:autoSpaceDN w:val="0"/>
        <w:adjustRightInd w:val="0"/>
        <w:spacing w:before="120" w:line="360" w:lineRule="auto"/>
        <w:jc w:val="both"/>
      </w:pPr>
      <w:r>
        <w:t>ПРЕПОДАВАТЕЛЬ</w:t>
      </w:r>
    </w:p>
    <w:tbl>
      <w:tblPr>
        <w:tblW w:w="963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3243"/>
        <w:gridCol w:w="284"/>
        <w:gridCol w:w="2820"/>
        <w:gridCol w:w="277"/>
        <w:gridCol w:w="3015"/>
      </w:tblGrid>
      <w:tr w:rsidR="003F0FBC" w14:paraId="02DD6894" w14:textId="77777777" w:rsidTr="00D948B8">
        <w:tc>
          <w:tcPr>
            <w:tcW w:w="3260" w:type="dxa"/>
            <w:tcBorders>
              <w:top w:val="nil"/>
              <w:left w:val="nil"/>
              <w:right w:val="nil"/>
            </w:tcBorders>
            <w:vAlign w:val="center"/>
          </w:tcPr>
          <w:p w14:paraId="546CFEA4" w14:textId="77777777" w:rsidR="003F0FBC" w:rsidRPr="006E66B8" w:rsidRDefault="003F0FBC" w:rsidP="00D948B8">
            <w:pPr>
              <w:widowControl w:val="0"/>
              <w:autoSpaceDE w:val="0"/>
              <w:autoSpaceDN w:val="0"/>
              <w:adjustRightInd w:val="0"/>
              <w:rPr>
                <w:color w:val="FF0000"/>
                <w:lang w:val="en-US"/>
              </w:rPr>
            </w:pPr>
            <w:r>
              <w:rPr>
                <w:lang w:val="en-US"/>
              </w:rPr>
              <w:fldChar w:fldCharType="begin"/>
            </w:r>
            <w:r>
              <w:rPr>
                <w:lang w:val="en-US"/>
              </w:rPr>
              <w:instrText xml:space="preserve"> FILLIN  "должность преподавателя" \d Ассистент \o  \* MERGEFORMAT </w:instrText>
            </w:r>
            <w:r>
              <w:rPr>
                <w:lang w:val="en-US"/>
              </w:rPr>
              <w:fldChar w:fldCharType="end"/>
            </w:r>
          </w:p>
        </w:tc>
        <w:tc>
          <w:tcPr>
            <w:tcW w:w="28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471B357" w14:textId="77777777" w:rsidR="003F0FBC" w:rsidRDefault="003F0FBC" w:rsidP="00D948B8">
            <w:pPr>
              <w:widowControl w:val="0"/>
              <w:autoSpaceDE w:val="0"/>
              <w:autoSpaceDN w:val="0"/>
              <w:adjustRightInd w:val="0"/>
              <w:spacing w:before="120"/>
            </w:pPr>
          </w:p>
        </w:tc>
        <w:tc>
          <w:tcPr>
            <w:tcW w:w="2835" w:type="dxa"/>
            <w:tcBorders>
              <w:top w:val="nil"/>
              <w:left w:val="nil"/>
              <w:right w:val="nil"/>
            </w:tcBorders>
            <w:vAlign w:val="center"/>
          </w:tcPr>
          <w:p w14:paraId="48FA01AC" w14:textId="77777777" w:rsidR="003F0FBC" w:rsidRDefault="003F0FBC" w:rsidP="00D948B8">
            <w:pPr>
              <w:widowControl w:val="0"/>
              <w:autoSpaceDE w:val="0"/>
              <w:autoSpaceDN w:val="0"/>
              <w:adjustRightInd w:val="0"/>
              <w:spacing w:before="120"/>
            </w:pPr>
          </w:p>
        </w:tc>
        <w:tc>
          <w:tcPr>
            <w:tcW w:w="27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A1F0112" w14:textId="77777777" w:rsidR="003F0FBC" w:rsidRDefault="003F0FBC" w:rsidP="00D948B8">
            <w:pPr>
              <w:widowControl w:val="0"/>
              <w:autoSpaceDE w:val="0"/>
              <w:autoSpaceDN w:val="0"/>
              <w:adjustRightInd w:val="0"/>
              <w:spacing w:before="120"/>
            </w:pPr>
          </w:p>
        </w:tc>
        <w:tc>
          <w:tcPr>
            <w:tcW w:w="3028" w:type="dxa"/>
            <w:tcBorders>
              <w:top w:val="nil"/>
              <w:left w:val="nil"/>
              <w:right w:val="nil"/>
            </w:tcBorders>
            <w:vAlign w:val="center"/>
          </w:tcPr>
          <w:p w14:paraId="5278E45B" w14:textId="2C93D592" w:rsidR="003F0FBC" w:rsidRPr="00BB7069" w:rsidRDefault="00BB7069" w:rsidP="00D948B8">
            <w:pPr>
              <w:widowControl w:val="0"/>
              <w:autoSpaceDE w:val="0"/>
              <w:autoSpaceDN w:val="0"/>
              <w:adjustRightInd w:val="0"/>
              <w:spacing w:before="120"/>
            </w:pPr>
            <w:proofErr w:type="spellStart"/>
            <w:r>
              <w:t>В.Н.Ассаул</w:t>
            </w:r>
            <w:proofErr w:type="spellEnd"/>
          </w:p>
        </w:tc>
      </w:tr>
      <w:tr w:rsidR="003F0FBC" w14:paraId="682E9EC9" w14:textId="77777777" w:rsidTr="00D948B8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c>
          <w:tcPr>
            <w:tcW w:w="32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301B05D" w14:textId="77777777" w:rsidR="003F0FBC" w:rsidRDefault="003F0FBC" w:rsidP="00D948B8">
            <w:pPr>
              <w:widowControl w:val="0"/>
              <w:autoSpaceDE w:val="0"/>
              <w:autoSpaceDN w:val="0"/>
              <w:adjustRightInd w:val="0"/>
              <w:spacing w:line="180" w:lineRule="exac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должность, уч. степень, звание</w:t>
            </w:r>
          </w:p>
        </w:tc>
        <w:tc>
          <w:tcPr>
            <w:tcW w:w="28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2D794E9" w14:textId="77777777" w:rsidR="003F0FBC" w:rsidRDefault="003F0FBC" w:rsidP="00D948B8">
            <w:pPr>
              <w:widowControl w:val="0"/>
              <w:autoSpaceDE w:val="0"/>
              <w:autoSpaceDN w:val="0"/>
              <w:adjustRightInd w:val="0"/>
              <w:spacing w:line="180" w:lineRule="exact"/>
            </w:pPr>
          </w:p>
        </w:tc>
        <w:tc>
          <w:tcPr>
            <w:tcW w:w="283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378972A" w14:textId="77777777" w:rsidR="003F0FBC" w:rsidRDefault="003F0FBC" w:rsidP="00D948B8">
            <w:pPr>
              <w:widowControl w:val="0"/>
              <w:autoSpaceDE w:val="0"/>
              <w:autoSpaceDN w:val="0"/>
              <w:adjustRightInd w:val="0"/>
              <w:spacing w:line="180" w:lineRule="exac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подпись, дата</w:t>
            </w:r>
          </w:p>
        </w:tc>
        <w:tc>
          <w:tcPr>
            <w:tcW w:w="27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44C0770" w14:textId="77777777" w:rsidR="003F0FBC" w:rsidRDefault="003F0FBC" w:rsidP="00D948B8">
            <w:pPr>
              <w:widowControl w:val="0"/>
              <w:autoSpaceDE w:val="0"/>
              <w:autoSpaceDN w:val="0"/>
              <w:adjustRightInd w:val="0"/>
              <w:spacing w:line="180" w:lineRule="exact"/>
            </w:pPr>
          </w:p>
        </w:tc>
        <w:tc>
          <w:tcPr>
            <w:tcW w:w="302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3C64415" w14:textId="77777777" w:rsidR="003F0FBC" w:rsidRDefault="003F0FBC" w:rsidP="00D948B8">
            <w:pPr>
              <w:widowControl w:val="0"/>
              <w:autoSpaceDE w:val="0"/>
              <w:autoSpaceDN w:val="0"/>
              <w:adjustRightInd w:val="0"/>
              <w:spacing w:line="180" w:lineRule="exac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инициалы, фамилия</w:t>
            </w:r>
          </w:p>
        </w:tc>
      </w:tr>
    </w:tbl>
    <w:p w14:paraId="5F8E77F5" w14:textId="77777777" w:rsidR="003F0FBC" w:rsidRDefault="003F0FBC" w:rsidP="003F0FBC">
      <w:pPr>
        <w:pStyle w:val="a3"/>
        <w:spacing w:before="0"/>
      </w:pPr>
    </w:p>
    <w:tbl>
      <w:tblPr>
        <w:tblW w:w="9531" w:type="dxa"/>
        <w:tblInd w:w="108" w:type="dxa"/>
        <w:tblLook w:val="0000" w:firstRow="0" w:lastRow="0" w:firstColumn="0" w:lastColumn="0" w:noHBand="0" w:noVBand="0"/>
      </w:tblPr>
      <w:tblGrid>
        <w:gridCol w:w="9531"/>
      </w:tblGrid>
      <w:tr w:rsidR="003F0FBC" w14:paraId="58EE04FB" w14:textId="77777777" w:rsidTr="00D948B8">
        <w:tc>
          <w:tcPr>
            <w:tcW w:w="9531" w:type="dxa"/>
            <w:tcBorders>
              <w:top w:val="nil"/>
              <w:left w:val="nil"/>
              <w:bottom w:val="nil"/>
              <w:right w:val="nil"/>
            </w:tcBorders>
          </w:tcPr>
          <w:p w14:paraId="779CE444" w14:textId="7E3899D1" w:rsidR="003F0FBC" w:rsidRPr="00BB7069" w:rsidRDefault="003F0FBC" w:rsidP="00D948B8">
            <w:pPr>
              <w:pStyle w:val="a3"/>
              <w:spacing w:before="960"/>
            </w:pPr>
            <w:r>
              <w:t xml:space="preserve">ОТЧЕТ О </w:t>
            </w:r>
            <w:r w:rsidR="00BB7069">
              <w:t>РАСЧЕТНО-ГРАФИЧЕСКОЙ РАБОТЕ</w:t>
            </w:r>
          </w:p>
        </w:tc>
      </w:tr>
      <w:tr w:rsidR="003F0FBC" w14:paraId="01B418ED" w14:textId="77777777" w:rsidTr="00D948B8">
        <w:trPr>
          <w:trHeight w:val="1314"/>
        </w:trPr>
        <w:tc>
          <w:tcPr>
            <w:tcW w:w="9531" w:type="dxa"/>
            <w:tcBorders>
              <w:top w:val="nil"/>
              <w:left w:val="nil"/>
              <w:bottom w:val="nil"/>
              <w:right w:val="nil"/>
            </w:tcBorders>
          </w:tcPr>
          <w:p w14:paraId="3E41E9D3" w14:textId="7313E12C" w:rsidR="003F0FBC" w:rsidRPr="00B54F93" w:rsidRDefault="00BB7069" w:rsidP="00D948B8">
            <w:pPr>
              <w:pStyle w:val="1"/>
              <w:spacing w:before="720" w:after="120"/>
              <w:rPr>
                <w:b w:val="0"/>
                <w:caps/>
                <w:szCs w:val="32"/>
              </w:rPr>
            </w:pPr>
            <w:r>
              <w:rPr>
                <w:caps/>
              </w:rPr>
              <w:t>ПРОВЕДЕНИЕ СТАТИСТИЧЕСКОЙ ОБРАБОТКИ МАССИВА ДАННЫХ</w:t>
            </w:r>
          </w:p>
        </w:tc>
      </w:tr>
      <w:tr w:rsidR="003F0FBC" w14:paraId="56407F79" w14:textId="77777777" w:rsidTr="00D948B8">
        <w:trPr>
          <w:trHeight w:val="1098"/>
        </w:trPr>
        <w:tc>
          <w:tcPr>
            <w:tcW w:w="9531" w:type="dxa"/>
            <w:tcBorders>
              <w:top w:val="nil"/>
              <w:left w:val="nil"/>
              <w:bottom w:val="nil"/>
              <w:right w:val="nil"/>
            </w:tcBorders>
          </w:tcPr>
          <w:p w14:paraId="752CE455" w14:textId="23C11D42" w:rsidR="003F0FBC" w:rsidRPr="003F0FBC" w:rsidRDefault="003F0FBC" w:rsidP="00D948B8">
            <w:pPr>
              <w:pStyle w:val="1"/>
              <w:spacing w:before="120" w:after="240"/>
              <w:rPr>
                <w:b w:val="0"/>
              </w:rPr>
            </w:pPr>
          </w:p>
        </w:tc>
      </w:tr>
      <w:tr w:rsidR="003F0FBC" w14:paraId="2A201B3A" w14:textId="77777777" w:rsidTr="00D948B8">
        <w:tc>
          <w:tcPr>
            <w:tcW w:w="9531" w:type="dxa"/>
            <w:tcBorders>
              <w:top w:val="nil"/>
              <w:left w:val="nil"/>
              <w:bottom w:val="nil"/>
              <w:right w:val="nil"/>
            </w:tcBorders>
          </w:tcPr>
          <w:p w14:paraId="036739C6" w14:textId="3E16CC4D" w:rsidR="003F0FBC" w:rsidRDefault="003F0FBC" w:rsidP="00D948B8">
            <w:pPr>
              <w:pStyle w:val="3"/>
              <w:spacing w:before="120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 xml:space="preserve">по курсу: </w:t>
            </w:r>
            <w:r w:rsidR="00BB7069">
              <w:rPr>
                <w:caps/>
                <w:lang w:val="ru-RU"/>
              </w:rPr>
              <w:t>ТЕОРИЯ ВЕРОЯТНОСТЕЙ И МАТЕМАТИЧЕСКАЯ СТАТИСТИКА</w:t>
            </w:r>
          </w:p>
        </w:tc>
      </w:tr>
      <w:tr w:rsidR="003F0FBC" w14:paraId="0CB4FE95" w14:textId="77777777" w:rsidTr="00D948B8">
        <w:tc>
          <w:tcPr>
            <w:tcW w:w="9531" w:type="dxa"/>
            <w:tcBorders>
              <w:top w:val="nil"/>
              <w:left w:val="nil"/>
              <w:bottom w:val="nil"/>
              <w:right w:val="nil"/>
            </w:tcBorders>
          </w:tcPr>
          <w:p w14:paraId="2CC13FB0" w14:textId="77777777" w:rsidR="003F0FBC" w:rsidRDefault="003F0FBC" w:rsidP="00BB7069">
            <w:pPr>
              <w:pStyle w:val="3"/>
              <w:spacing w:before="240"/>
              <w:jc w:val="both"/>
              <w:rPr>
                <w:sz w:val="28"/>
                <w:szCs w:val="28"/>
                <w:lang w:val="ru-RU"/>
              </w:rPr>
            </w:pPr>
          </w:p>
        </w:tc>
      </w:tr>
    </w:tbl>
    <w:p w14:paraId="16976416" w14:textId="77777777" w:rsidR="003F0FBC" w:rsidRPr="00F57E13" w:rsidRDefault="003F0FBC" w:rsidP="003F0FBC">
      <w:pPr>
        <w:widowControl w:val="0"/>
        <w:autoSpaceDE w:val="0"/>
        <w:autoSpaceDN w:val="0"/>
        <w:adjustRightInd w:val="0"/>
        <w:spacing w:before="1680" w:line="360" w:lineRule="auto"/>
        <w:rPr>
          <w:lang w:val="en-US"/>
        </w:rPr>
      </w:pPr>
      <w:r>
        <w:t>РАБОТУ ВЫПОЛНИЛ(А)</w:t>
      </w:r>
    </w:p>
    <w:tbl>
      <w:tblPr>
        <w:tblW w:w="9639" w:type="dxa"/>
        <w:tblInd w:w="108" w:type="dxa"/>
        <w:tblLook w:val="0000" w:firstRow="0" w:lastRow="0" w:firstColumn="0" w:lastColumn="0" w:noHBand="0" w:noVBand="0"/>
      </w:tblPr>
      <w:tblGrid>
        <w:gridCol w:w="2167"/>
        <w:gridCol w:w="1732"/>
        <w:gridCol w:w="236"/>
        <w:gridCol w:w="2639"/>
        <w:gridCol w:w="236"/>
        <w:gridCol w:w="2629"/>
      </w:tblGrid>
      <w:tr w:rsidR="003F0FBC" w14:paraId="7C2B050C" w14:textId="77777777" w:rsidTr="00D948B8">
        <w:tc>
          <w:tcPr>
            <w:tcW w:w="2167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48E75E2F" w14:textId="77777777" w:rsidR="003F0FBC" w:rsidRDefault="003F0FBC" w:rsidP="00D948B8">
            <w:pPr>
              <w:widowControl w:val="0"/>
              <w:autoSpaceDE w:val="0"/>
              <w:autoSpaceDN w:val="0"/>
              <w:adjustRightInd w:val="0"/>
              <w:ind w:left="-108"/>
            </w:pPr>
            <w:r>
              <w:t xml:space="preserve">СТУДЕНТ </w:t>
            </w:r>
            <w:r w:rsidRPr="009B751E">
              <w:t>ГР. №</w:t>
            </w:r>
          </w:p>
        </w:tc>
        <w:tc>
          <w:tcPr>
            <w:tcW w:w="1732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6F1501C5" w14:textId="77777777" w:rsidR="003F0FBC" w:rsidRPr="00F57E13" w:rsidRDefault="003F0FBC" w:rsidP="00D948B8">
            <w:pPr>
              <w:widowControl w:val="0"/>
              <w:autoSpaceDE w:val="0"/>
              <w:autoSpaceDN w:val="0"/>
              <w:adjustRightInd w:val="0"/>
              <w:spacing w:before="120"/>
              <w:rPr>
                <w:lang w:val="en-US"/>
              </w:rPr>
            </w:pPr>
            <w:r>
              <w:rPr>
                <w:lang w:val="en-US"/>
              </w:rPr>
              <w:fldChar w:fldCharType="begin"/>
            </w:r>
            <w:r>
              <w:rPr>
                <w:lang w:val="en-US"/>
              </w:rPr>
              <w:instrText xml:space="preserve"> FILLIN  группа \d 5138 \o  \* MERGEFORMAT </w:instrText>
            </w:r>
            <w:r>
              <w:rPr>
                <w:lang w:val="en-US"/>
              </w:rPr>
              <w:fldChar w:fldCharType="separate"/>
            </w:r>
            <w:r>
              <w:rPr>
                <w:lang w:val="en-US"/>
              </w:rPr>
              <w:t>4128</w:t>
            </w:r>
            <w:r>
              <w:rPr>
                <w:lang w:val="en-US"/>
              </w:rPr>
              <w:fldChar w:fldCharType="end"/>
            </w:r>
          </w:p>
        </w:tc>
        <w:tc>
          <w:tcPr>
            <w:tcW w:w="2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3F1D476" w14:textId="77777777" w:rsidR="003F0FBC" w:rsidRDefault="003F0FBC" w:rsidP="00D948B8">
            <w:pPr>
              <w:widowControl w:val="0"/>
              <w:autoSpaceDE w:val="0"/>
              <w:autoSpaceDN w:val="0"/>
              <w:adjustRightInd w:val="0"/>
              <w:spacing w:before="120"/>
            </w:pPr>
          </w:p>
        </w:tc>
        <w:tc>
          <w:tcPr>
            <w:tcW w:w="2639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3F7069F1" w14:textId="77777777" w:rsidR="003F0FBC" w:rsidRDefault="003F0FBC" w:rsidP="00D948B8">
            <w:pPr>
              <w:widowControl w:val="0"/>
              <w:autoSpaceDE w:val="0"/>
              <w:autoSpaceDN w:val="0"/>
              <w:adjustRightInd w:val="0"/>
              <w:spacing w:before="120"/>
            </w:pPr>
          </w:p>
        </w:tc>
        <w:tc>
          <w:tcPr>
            <w:tcW w:w="2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69D096F" w14:textId="77777777" w:rsidR="003F0FBC" w:rsidRDefault="003F0FBC" w:rsidP="00D948B8">
            <w:pPr>
              <w:widowControl w:val="0"/>
              <w:autoSpaceDE w:val="0"/>
              <w:autoSpaceDN w:val="0"/>
              <w:adjustRightInd w:val="0"/>
              <w:spacing w:before="120"/>
            </w:pPr>
          </w:p>
        </w:tc>
        <w:tc>
          <w:tcPr>
            <w:tcW w:w="2629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617FBAB8" w14:textId="77777777" w:rsidR="003F0FBC" w:rsidRDefault="003F0FBC" w:rsidP="00D948B8">
            <w:pPr>
              <w:widowControl w:val="0"/>
              <w:autoSpaceDE w:val="0"/>
              <w:autoSpaceDN w:val="0"/>
              <w:adjustRightInd w:val="0"/>
              <w:spacing w:before="120"/>
            </w:pPr>
            <w:r>
              <w:rPr>
                <w:lang w:val="en-US"/>
              </w:rPr>
              <w:fldChar w:fldCharType="begin"/>
            </w:r>
            <w:r>
              <w:rPr>
                <w:lang w:val="en-US"/>
              </w:rPr>
              <w:instrText xml:space="preserve"> FILLIN  "имя студента" \d "Решетняк И.А." \o  \* MERGEFORMAT </w:instrText>
            </w:r>
            <w:r>
              <w:rPr>
                <w:lang w:val="en-US"/>
              </w:rPr>
              <w:fldChar w:fldCharType="separate"/>
            </w:r>
            <w:r>
              <w:t>Смирнов Н.Д.</w:t>
            </w:r>
            <w:r>
              <w:rPr>
                <w:lang w:val="en-US"/>
              </w:rPr>
              <w:t>.</w:t>
            </w:r>
            <w:r>
              <w:rPr>
                <w:lang w:val="en-US"/>
              </w:rPr>
              <w:fldChar w:fldCharType="end"/>
            </w:r>
          </w:p>
        </w:tc>
      </w:tr>
      <w:tr w:rsidR="003F0FBC" w14:paraId="6129D722" w14:textId="77777777" w:rsidTr="00D948B8">
        <w:tc>
          <w:tcPr>
            <w:tcW w:w="216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96DA642" w14:textId="77777777" w:rsidR="003F0FBC" w:rsidRDefault="003F0FBC" w:rsidP="00D948B8">
            <w:pPr>
              <w:widowControl w:val="0"/>
              <w:autoSpaceDE w:val="0"/>
              <w:autoSpaceDN w:val="0"/>
              <w:adjustRightInd w:val="0"/>
              <w:spacing w:line="180" w:lineRule="exact"/>
              <w:rPr>
                <w:sz w:val="20"/>
                <w:szCs w:val="20"/>
              </w:rPr>
            </w:pPr>
          </w:p>
        </w:tc>
        <w:tc>
          <w:tcPr>
            <w:tcW w:w="1732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1E8FE00F" w14:textId="77777777" w:rsidR="003F0FBC" w:rsidRDefault="003F0FBC" w:rsidP="00D948B8">
            <w:pPr>
              <w:widowControl w:val="0"/>
              <w:autoSpaceDE w:val="0"/>
              <w:autoSpaceDN w:val="0"/>
              <w:adjustRightInd w:val="0"/>
              <w:spacing w:line="180" w:lineRule="exact"/>
            </w:pPr>
          </w:p>
        </w:tc>
        <w:tc>
          <w:tcPr>
            <w:tcW w:w="2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0936E21" w14:textId="77777777" w:rsidR="003F0FBC" w:rsidRDefault="003F0FBC" w:rsidP="00D948B8">
            <w:pPr>
              <w:widowControl w:val="0"/>
              <w:autoSpaceDE w:val="0"/>
              <w:autoSpaceDN w:val="0"/>
              <w:adjustRightInd w:val="0"/>
              <w:spacing w:line="180" w:lineRule="exact"/>
            </w:pPr>
          </w:p>
        </w:tc>
        <w:tc>
          <w:tcPr>
            <w:tcW w:w="2639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02F490D4" w14:textId="77777777" w:rsidR="003F0FBC" w:rsidRDefault="003F0FBC" w:rsidP="00D948B8">
            <w:pPr>
              <w:widowControl w:val="0"/>
              <w:autoSpaceDE w:val="0"/>
              <w:autoSpaceDN w:val="0"/>
              <w:adjustRightInd w:val="0"/>
              <w:spacing w:line="180" w:lineRule="exac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подпись, дата</w:t>
            </w:r>
          </w:p>
        </w:tc>
        <w:tc>
          <w:tcPr>
            <w:tcW w:w="2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B64C843" w14:textId="77777777" w:rsidR="003F0FBC" w:rsidRDefault="003F0FBC" w:rsidP="00D948B8">
            <w:pPr>
              <w:widowControl w:val="0"/>
              <w:autoSpaceDE w:val="0"/>
              <w:autoSpaceDN w:val="0"/>
              <w:adjustRightInd w:val="0"/>
              <w:spacing w:line="180" w:lineRule="exact"/>
            </w:pPr>
          </w:p>
        </w:tc>
        <w:tc>
          <w:tcPr>
            <w:tcW w:w="262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463BBD5" w14:textId="77777777" w:rsidR="003F0FBC" w:rsidRDefault="003F0FBC" w:rsidP="00D948B8">
            <w:pPr>
              <w:widowControl w:val="0"/>
              <w:autoSpaceDE w:val="0"/>
              <w:autoSpaceDN w:val="0"/>
              <w:adjustRightInd w:val="0"/>
              <w:spacing w:line="180" w:lineRule="exac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инициалы, фамилия</w:t>
            </w:r>
          </w:p>
        </w:tc>
      </w:tr>
    </w:tbl>
    <w:p w14:paraId="1D2F1DC1" w14:textId="77777777" w:rsidR="003F0FBC" w:rsidRDefault="003F0FBC" w:rsidP="003F0FBC">
      <w:pPr>
        <w:widowControl w:val="0"/>
        <w:autoSpaceDE w:val="0"/>
        <w:autoSpaceDN w:val="0"/>
        <w:adjustRightInd w:val="0"/>
        <w:rPr>
          <w:sz w:val="20"/>
          <w:szCs w:val="20"/>
        </w:rPr>
      </w:pPr>
    </w:p>
    <w:p w14:paraId="310E9020" w14:textId="77777777" w:rsidR="003F0FBC" w:rsidRDefault="003F0FBC" w:rsidP="003F0FBC"/>
    <w:p w14:paraId="7E7FF343" w14:textId="77777777" w:rsidR="003F0FBC" w:rsidRDefault="003F0FBC" w:rsidP="00BB7069">
      <w:pPr>
        <w:jc w:val="both"/>
      </w:pPr>
    </w:p>
    <w:p w14:paraId="709A66ED" w14:textId="77777777" w:rsidR="003F0FBC" w:rsidRDefault="003F0FBC" w:rsidP="003F0FBC"/>
    <w:p w14:paraId="2F514BB9" w14:textId="77777777" w:rsidR="003F0FBC" w:rsidRDefault="003F0FBC" w:rsidP="003F0FBC"/>
    <w:p w14:paraId="1F0A6572" w14:textId="77777777" w:rsidR="003F0FBC" w:rsidRDefault="003F0FBC" w:rsidP="003F0FBC"/>
    <w:p w14:paraId="4C3EF9E4" w14:textId="77777777" w:rsidR="003F0FBC" w:rsidRDefault="003F0FBC" w:rsidP="003F0FBC"/>
    <w:p w14:paraId="4AFFB6C0" w14:textId="1148F1EE" w:rsidR="003E7E7C" w:rsidRPr="0050743E" w:rsidRDefault="003F0FBC" w:rsidP="003F0FBC">
      <w:r>
        <w:t>Санкт-Петербург</w:t>
      </w:r>
      <w:r w:rsidRPr="0050743E">
        <w:t xml:space="preserve"> </w:t>
      </w:r>
      <w:r>
        <w:rPr>
          <w:lang w:val="en-US"/>
        </w:rPr>
        <w:fldChar w:fldCharType="begin"/>
      </w:r>
      <w:r w:rsidRPr="0050743E">
        <w:instrText xml:space="preserve"> </w:instrText>
      </w:r>
      <w:r>
        <w:rPr>
          <w:lang w:val="en-US"/>
        </w:rPr>
        <w:instrText>FILLIN</w:instrText>
      </w:r>
      <w:r w:rsidRPr="0050743E">
        <w:instrText xml:space="preserve">  год \</w:instrText>
      </w:r>
      <w:r>
        <w:rPr>
          <w:lang w:val="en-US"/>
        </w:rPr>
        <w:instrText>d</w:instrText>
      </w:r>
      <w:r w:rsidRPr="0050743E">
        <w:instrText xml:space="preserve"> 2021 \</w:instrText>
      </w:r>
      <w:r>
        <w:rPr>
          <w:lang w:val="en-US"/>
        </w:rPr>
        <w:instrText>o</w:instrText>
      </w:r>
      <w:r w:rsidRPr="0050743E">
        <w:instrText xml:space="preserve">  \* </w:instrText>
      </w:r>
      <w:r>
        <w:rPr>
          <w:lang w:val="en-US"/>
        </w:rPr>
        <w:instrText>MERGEFORMAT</w:instrText>
      </w:r>
      <w:r w:rsidRPr="0050743E">
        <w:instrText xml:space="preserve"> </w:instrText>
      </w:r>
      <w:r>
        <w:rPr>
          <w:lang w:val="en-US"/>
        </w:rPr>
        <w:fldChar w:fldCharType="separate"/>
      </w:r>
      <w:r w:rsidRPr="0050743E">
        <w:t>2022</w:t>
      </w:r>
      <w:r>
        <w:rPr>
          <w:lang w:val="en-US"/>
        </w:rPr>
        <w:fldChar w:fldCharType="end"/>
      </w:r>
    </w:p>
    <w:p w14:paraId="679FC9E1" w14:textId="77777777" w:rsidR="003F0FBC" w:rsidRDefault="003F0FBC" w:rsidP="003F0FBC">
      <w:pPr>
        <w:jc w:val="both"/>
        <w:rPr>
          <w:sz w:val="28"/>
          <w:szCs w:val="28"/>
        </w:rPr>
      </w:pPr>
      <w:r>
        <w:rPr>
          <w:b/>
          <w:bCs/>
          <w:sz w:val="28"/>
          <w:szCs w:val="28"/>
        </w:rPr>
        <w:lastRenderedPageBreak/>
        <w:t>Цель работы</w:t>
      </w:r>
    </w:p>
    <w:p w14:paraId="7810AD6D" w14:textId="77777777" w:rsidR="003F0FBC" w:rsidRDefault="003F0FBC" w:rsidP="003F0FBC">
      <w:pPr>
        <w:jc w:val="both"/>
        <w:rPr>
          <w:sz w:val="28"/>
          <w:szCs w:val="28"/>
        </w:rPr>
      </w:pPr>
    </w:p>
    <w:p w14:paraId="4567D869" w14:textId="77777777" w:rsidR="004A3EFD" w:rsidRDefault="004A3EFD" w:rsidP="004A3EFD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ровести статистическую обработку массива данных в столбцах </w:t>
      </w:r>
      <w:proofErr w:type="gramStart"/>
      <w:r>
        <w:rPr>
          <w:sz w:val="28"/>
          <w:szCs w:val="28"/>
          <w:lang w:val="en-US"/>
        </w:rPr>
        <w:t>N</w:t>
      </w:r>
      <w:r>
        <w:rPr>
          <w:sz w:val="28"/>
          <w:szCs w:val="28"/>
        </w:rPr>
        <w:t>,</w:t>
      </w:r>
      <w:r>
        <w:rPr>
          <w:sz w:val="28"/>
          <w:szCs w:val="28"/>
          <w:lang w:val="en-US"/>
        </w:rPr>
        <w:t>M</w:t>
      </w:r>
      <w:proofErr w:type="gramEnd"/>
      <w:r>
        <w:rPr>
          <w:sz w:val="28"/>
          <w:szCs w:val="28"/>
        </w:rPr>
        <w:t>,</w:t>
      </w:r>
      <w:r>
        <w:rPr>
          <w:sz w:val="28"/>
          <w:szCs w:val="28"/>
          <w:lang w:val="en-US"/>
        </w:rPr>
        <w:t>K</w:t>
      </w:r>
      <w:r w:rsidRPr="004A3EFD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из общей таблицы, представленной ниже. </w:t>
      </w:r>
    </w:p>
    <w:p w14:paraId="1A98D568" w14:textId="77777777" w:rsidR="003F543C" w:rsidRDefault="003F543C" w:rsidP="003F0FBC">
      <w:pPr>
        <w:jc w:val="both"/>
      </w:pPr>
    </w:p>
    <w:p w14:paraId="22DBCB1D" w14:textId="13C160C5" w:rsidR="003F0FBC" w:rsidRDefault="004A3EFD" w:rsidP="003F0FBC">
      <w:pPr>
        <w:jc w:val="both"/>
        <w:rPr>
          <w:sz w:val="28"/>
          <w:szCs w:val="28"/>
        </w:rPr>
      </w:pPr>
      <w:r>
        <w:rPr>
          <w:b/>
          <w:bCs/>
          <w:sz w:val="28"/>
          <w:szCs w:val="28"/>
        </w:rPr>
        <w:t>З</w:t>
      </w:r>
      <w:r w:rsidR="003F0FBC">
        <w:rPr>
          <w:b/>
          <w:bCs/>
          <w:sz w:val="28"/>
          <w:szCs w:val="28"/>
        </w:rPr>
        <w:t>адания</w:t>
      </w:r>
      <w:r w:rsidR="003F0FBC">
        <w:rPr>
          <w:sz w:val="28"/>
          <w:szCs w:val="28"/>
        </w:rPr>
        <w:t>:</w:t>
      </w:r>
    </w:p>
    <w:p w14:paraId="02510A6F" w14:textId="77777777" w:rsidR="004A3EFD" w:rsidRDefault="004A3EFD" w:rsidP="004A3EFD">
      <w:pPr>
        <w:numPr>
          <w:ilvl w:val="0"/>
          <w:numId w:val="4"/>
        </w:numPr>
        <w:jc w:val="both"/>
        <w:rPr>
          <w:sz w:val="28"/>
          <w:szCs w:val="28"/>
        </w:rPr>
      </w:pPr>
      <w:r>
        <w:rPr>
          <w:sz w:val="28"/>
          <w:szCs w:val="28"/>
        </w:rPr>
        <w:t>Ранжировать данные по величине и найти размах выборки.</w:t>
      </w:r>
    </w:p>
    <w:p w14:paraId="7A09F433" w14:textId="77777777" w:rsidR="004A3EFD" w:rsidRDefault="004A3EFD" w:rsidP="004A3EFD">
      <w:pPr>
        <w:numPr>
          <w:ilvl w:val="0"/>
          <w:numId w:val="4"/>
        </w:numPr>
        <w:jc w:val="both"/>
        <w:rPr>
          <w:sz w:val="28"/>
          <w:szCs w:val="28"/>
        </w:rPr>
      </w:pPr>
      <w:r>
        <w:rPr>
          <w:sz w:val="28"/>
          <w:szCs w:val="28"/>
        </w:rPr>
        <w:t>Преобразовать точечный вариационный ряд в интервальный с числом интервалов 8.</w:t>
      </w:r>
    </w:p>
    <w:p w14:paraId="6AEA4B5A" w14:textId="77777777" w:rsidR="004A3EFD" w:rsidRDefault="004A3EFD" w:rsidP="004A3EFD">
      <w:pPr>
        <w:numPr>
          <w:ilvl w:val="0"/>
          <w:numId w:val="4"/>
        </w:numPr>
        <w:jc w:val="both"/>
        <w:rPr>
          <w:sz w:val="28"/>
          <w:szCs w:val="28"/>
        </w:rPr>
      </w:pPr>
      <w:r>
        <w:rPr>
          <w:sz w:val="28"/>
          <w:szCs w:val="28"/>
        </w:rPr>
        <w:t>Построить полигон и гистограмму.</w:t>
      </w:r>
    </w:p>
    <w:p w14:paraId="3959B228" w14:textId="77777777" w:rsidR="004A3EFD" w:rsidRDefault="004A3EFD" w:rsidP="004A3EFD">
      <w:pPr>
        <w:numPr>
          <w:ilvl w:val="0"/>
          <w:numId w:val="4"/>
        </w:numPr>
        <w:jc w:val="both"/>
        <w:rPr>
          <w:sz w:val="28"/>
          <w:szCs w:val="28"/>
        </w:rPr>
      </w:pPr>
      <w:r>
        <w:rPr>
          <w:sz w:val="28"/>
          <w:szCs w:val="28"/>
        </w:rPr>
        <w:t>Найти выборочные моду и медиану.</w:t>
      </w:r>
    </w:p>
    <w:p w14:paraId="4114891D" w14:textId="77777777" w:rsidR="004A3EFD" w:rsidRDefault="004A3EFD" w:rsidP="004A3EFD">
      <w:pPr>
        <w:numPr>
          <w:ilvl w:val="0"/>
          <w:numId w:val="4"/>
        </w:numPr>
        <w:jc w:val="both"/>
        <w:rPr>
          <w:sz w:val="28"/>
          <w:szCs w:val="28"/>
        </w:rPr>
      </w:pPr>
      <w:r>
        <w:rPr>
          <w:sz w:val="28"/>
          <w:szCs w:val="28"/>
        </w:rPr>
        <w:t>Найти выборочное среднее, дисперсию и СКО.</w:t>
      </w:r>
    </w:p>
    <w:p w14:paraId="4BDCFC8B" w14:textId="77777777" w:rsidR="004A3EFD" w:rsidRDefault="004A3EFD" w:rsidP="004A3EFD">
      <w:pPr>
        <w:numPr>
          <w:ilvl w:val="0"/>
          <w:numId w:val="4"/>
        </w:num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роверить гипотезу о нормальном распределении генеральной совокупности с помощью критерия Пирсон на уровне значимости </w:t>
      </w:r>
      <w:r>
        <w:rPr>
          <w:position w:val="-6"/>
        </w:rPr>
        <w:object w:dxaOrig="240" w:dyaOrig="225" w14:anchorId="1E9E608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1.25pt" o:ole="">
            <v:imagedata r:id="rId6" o:title=""/>
          </v:shape>
          <o:OLEObject Type="Embed" ProgID="Equation.DSMT4" ShapeID="_x0000_i1025" DrawAspect="Content" ObjectID="_1732721080" r:id="rId7"/>
        </w:object>
      </w:r>
      <w:r>
        <w:t>.</w:t>
      </w:r>
    </w:p>
    <w:p w14:paraId="77D1469F" w14:textId="77777777" w:rsidR="004A3EFD" w:rsidRDefault="004A3EFD" w:rsidP="004A3EFD">
      <w:pPr>
        <w:numPr>
          <w:ilvl w:val="0"/>
          <w:numId w:val="4"/>
        </w:num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айти доверительный </w:t>
      </w:r>
      <w:proofErr w:type="gramStart"/>
      <w:r>
        <w:rPr>
          <w:sz w:val="28"/>
          <w:szCs w:val="28"/>
        </w:rPr>
        <w:t>интервал  для</w:t>
      </w:r>
      <w:proofErr w:type="gramEnd"/>
      <w:r>
        <w:rPr>
          <w:sz w:val="28"/>
          <w:szCs w:val="28"/>
        </w:rPr>
        <w:t xml:space="preserve"> математического ожидания генеральной совокупности с надежностью </w:t>
      </w:r>
      <w:r>
        <w:rPr>
          <w:position w:val="-10"/>
          <w:sz w:val="28"/>
          <w:szCs w:val="28"/>
        </w:rPr>
        <w:object w:dxaOrig="195" w:dyaOrig="255" w14:anchorId="3CEA4475">
          <v:shape id="_x0000_i1026" type="#_x0000_t75" style="width:9.75pt;height:12.75pt" o:ole="">
            <v:imagedata r:id="rId8" o:title=""/>
          </v:shape>
          <o:OLEObject Type="Embed" ProgID="Equation.DSMT4" ShapeID="_x0000_i1026" DrawAspect="Content" ObjectID="_1732721081" r:id="rId9"/>
        </w:object>
      </w:r>
      <w:r>
        <w:rPr>
          <w:sz w:val="28"/>
          <w:szCs w:val="28"/>
        </w:rPr>
        <w:t>.</w:t>
      </w:r>
    </w:p>
    <w:p w14:paraId="617E1737" w14:textId="0287D892" w:rsidR="003F0FBC" w:rsidRPr="004A3EFD" w:rsidRDefault="004A3EFD" w:rsidP="004A3EFD">
      <w:pPr>
        <w:jc w:val="both"/>
        <w:rPr>
          <w:sz w:val="28"/>
          <w:szCs w:val="28"/>
        </w:rPr>
      </w:pPr>
      <w:r w:rsidRPr="004A3EFD">
        <w:rPr>
          <w:sz w:val="28"/>
          <w:szCs w:val="28"/>
        </w:rPr>
        <w:drawing>
          <wp:inline distT="0" distB="0" distL="0" distR="0" wp14:anchorId="73F25B59" wp14:editId="33A765FC">
            <wp:extent cx="4858428" cy="5820587"/>
            <wp:effectExtent l="0" t="0" r="0" b="889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4858428" cy="58205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E9898A" w14:textId="344E69E5" w:rsidR="003F0FBC" w:rsidRDefault="003F0FBC" w:rsidP="003F0FBC"/>
    <w:p w14:paraId="3F414C36" w14:textId="07B13421" w:rsidR="003F0FBC" w:rsidRDefault="004A3EFD" w:rsidP="003F0FBC">
      <w:r w:rsidRPr="004A3EFD">
        <w:drawing>
          <wp:inline distT="0" distB="0" distL="0" distR="0" wp14:anchorId="34299DD8" wp14:editId="3B9948BA">
            <wp:extent cx="2305372" cy="5515745"/>
            <wp:effectExtent l="0" t="0" r="0" b="889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2305372" cy="55157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E2332BC" w14:textId="475E116A" w:rsidR="003F0FBC" w:rsidRDefault="003F0FBC" w:rsidP="003F0FBC"/>
    <w:p w14:paraId="44CEA66B" w14:textId="380049BE" w:rsidR="003F0FBC" w:rsidRDefault="003F0FBC" w:rsidP="004A3EFD">
      <w:pPr>
        <w:jc w:val="both"/>
      </w:pPr>
    </w:p>
    <w:p w14:paraId="01B2DAA8" w14:textId="141244EC" w:rsidR="003F0FBC" w:rsidRDefault="003F0FBC" w:rsidP="003F0FBC">
      <w:r>
        <w:t xml:space="preserve">Рисунок 1 </w:t>
      </w:r>
      <w:r w:rsidR="00C705A0">
        <w:t>– массив данных, размах выборки</w:t>
      </w:r>
      <w:r w:rsidR="006E5BEF">
        <w:t>, длина интервала</w:t>
      </w:r>
    </w:p>
    <w:p w14:paraId="7275F9F0" w14:textId="33024DE5" w:rsidR="004A3EFD" w:rsidRDefault="004A3EFD" w:rsidP="003F0FBC"/>
    <w:p w14:paraId="7A731EA2" w14:textId="77777777" w:rsidR="004A3EFD" w:rsidRDefault="004A3EFD" w:rsidP="003F0FBC"/>
    <w:p w14:paraId="1507D3D8" w14:textId="693A6B30" w:rsidR="004A3EFD" w:rsidRPr="003F543C" w:rsidRDefault="004A3EFD" w:rsidP="003F0FBC">
      <w:r w:rsidRPr="004A3EFD">
        <w:drawing>
          <wp:inline distT="0" distB="0" distL="0" distR="0" wp14:anchorId="012EFD50" wp14:editId="2192F8A6">
            <wp:extent cx="5940425" cy="2381885"/>
            <wp:effectExtent l="0" t="0" r="3175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3818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9FD5775" w14:textId="01495AF8" w:rsidR="00921CC8" w:rsidRDefault="004A3EFD" w:rsidP="003F0FBC">
      <w:r>
        <w:t xml:space="preserve">Рисунок 2 </w:t>
      </w:r>
      <w:r w:rsidR="006E5BEF">
        <w:t>– полигон частот</w:t>
      </w:r>
    </w:p>
    <w:p w14:paraId="2CCF8529" w14:textId="77CD0386" w:rsidR="004A3EFD" w:rsidRDefault="004A3EFD" w:rsidP="003F0FBC">
      <w:r w:rsidRPr="004A3EFD">
        <w:lastRenderedPageBreak/>
        <w:drawing>
          <wp:inline distT="0" distB="0" distL="0" distR="0" wp14:anchorId="1F724AAC" wp14:editId="7EA76B51">
            <wp:extent cx="5010849" cy="5506218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010849" cy="55062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0D2AB0" w14:textId="5332B5E0" w:rsidR="004A3EFD" w:rsidRDefault="004A3EFD" w:rsidP="003F0FBC">
      <w:r>
        <w:t xml:space="preserve">Рисунок 3 </w:t>
      </w:r>
      <w:r w:rsidR="006E5BEF">
        <w:t>– гистограмма частот</w:t>
      </w:r>
    </w:p>
    <w:p w14:paraId="40406066" w14:textId="00BF0465" w:rsidR="00C705A0" w:rsidRDefault="00C705A0" w:rsidP="003F0FBC"/>
    <w:p w14:paraId="3B185A47" w14:textId="77777777" w:rsidR="00C705A0" w:rsidRDefault="00C705A0" w:rsidP="003F0FBC"/>
    <w:p w14:paraId="4BBEF595" w14:textId="77E0315D" w:rsidR="004A3EFD" w:rsidRDefault="004A3EFD" w:rsidP="003F0FBC"/>
    <w:p w14:paraId="42918F27" w14:textId="652D97AB" w:rsidR="00C705A0" w:rsidRDefault="004A3EFD" w:rsidP="00C705A0">
      <w:r w:rsidRPr="004A3EFD">
        <w:drawing>
          <wp:inline distT="0" distB="0" distL="0" distR="0" wp14:anchorId="4F43EF41" wp14:editId="5A28D128">
            <wp:extent cx="5940425" cy="2309495"/>
            <wp:effectExtent l="0" t="0" r="3175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3094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5F0125" w14:textId="3E076A0C" w:rsidR="00921CC8" w:rsidRDefault="00C705A0" w:rsidP="003F0FBC">
      <w:r>
        <w:t>Рисунок 4</w:t>
      </w:r>
      <w:r w:rsidR="006E5BEF">
        <w:t xml:space="preserve"> – выборочное среднее, СКО, дисперсия, мода и медиана</w:t>
      </w:r>
    </w:p>
    <w:p w14:paraId="53CE84B3" w14:textId="2120666C" w:rsidR="00921CC8" w:rsidRPr="006E5BEF" w:rsidRDefault="00921CC8" w:rsidP="003F0FBC"/>
    <w:p w14:paraId="7305F4E7" w14:textId="4691408C" w:rsidR="00C705A0" w:rsidRPr="006E5BEF" w:rsidRDefault="00C705A0" w:rsidP="003F0FBC"/>
    <w:p w14:paraId="4D6613CC" w14:textId="60126A40" w:rsidR="00C705A0" w:rsidRPr="006E5BEF" w:rsidRDefault="00C705A0" w:rsidP="003F0FBC"/>
    <w:p w14:paraId="4B552168" w14:textId="63C63E20" w:rsidR="00C705A0" w:rsidRDefault="00C705A0" w:rsidP="003F0FBC">
      <w:pPr>
        <w:rPr>
          <w:lang w:val="en-US"/>
        </w:rPr>
      </w:pPr>
      <w:r w:rsidRPr="00C705A0">
        <w:rPr>
          <w:lang w:val="en-US"/>
        </w:rPr>
        <w:lastRenderedPageBreak/>
        <w:drawing>
          <wp:inline distT="0" distB="0" distL="0" distR="0" wp14:anchorId="25BE7622" wp14:editId="16C6CD7F">
            <wp:extent cx="4105848" cy="4696480"/>
            <wp:effectExtent l="0" t="0" r="9525" b="889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4105848" cy="46964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4A4C48" w14:textId="2F187D6F" w:rsidR="00C705A0" w:rsidRDefault="00C705A0" w:rsidP="003F0FBC">
      <w:r>
        <w:t>Рисунок 5</w:t>
      </w:r>
      <w:r w:rsidR="006E5BEF">
        <w:t xml:space="preserve"> – массив данных с рангами</w:t>
      </w:r>
    </w:p>
    <w:p w14:paraId="50E8955B" w14:textId="05B6AC36" w:rsidR="00C705A0" w:rsidRDefault="00C705A0" w:rsidP="003F0FBC"/>
    <w:p w14:paraId="4BF95986" w14:textId="37EC5594" w:rsidR="00C705A0" w:rsidRDefault="00C705A0" w:rsidP="003F0FBC"/>
    <w:p w14:paraId="009BD7D3" w14:textId="779349E2" w:rsidR="00C705A0" w:rsidRDefault="00C705A0" w:rsidP="003F0FBC">
      <w:r w:rsidRPr="00C705A0">
        <w:drawing>
          <wp:inline distT="0" distB="0" distL="0" distR="0" wp14:anchorId="39199345" wp14:editId="7491BD84">
            <wp:extent cx="6403539" cy="1400175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6436046" cy="14072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865990" w14:textId="29D4E35B" w:rsidR="00C705A0" w:rsidRPr="00C705A0" w:rsidRDefault="00C705A0" w:rsidP="003F0FBC">
      <w:r>
        <w:t>Рисунок 6</w:t>
      </w:r>
      <w:r w:rsidR="006E5BEF">
        <w:t xml:space="preserve"> – интервальный вариационный ряд</w:t>
      </w:r>
    </w:p>
    <w:p w14:paraId="41F9C9AF" w14:textId="74B4CC1A" w:rsidR="00921CC8" w:rsidRDefault="00921CC8" w:rsidP="003F0FBC">
      <w:pPr>
        <w:rPr>
          <w:lang w:val="en-US"/>
        </w:rPr>
      </w:pPr>
    </w:p>
    <w:p w14:paraId="644A1F68" w14:textId="0B2F8647" w:rsidR="003F0FBC" w:rsidRPr="00921CC8" w:rsidRDefault="003F0FBC" w:rsidP="003F0FBC"/>
    <w:p w14:paraId="45E2C59B" w14:textId="27C39E68" w:rsidR="003F0FBC" w:rsidRPr="00B54F93" w:rsidRDefault="003F0FBC" w:rsidP="003F0FBC"/>
    <w:p w14:paraId="16A0C01E" w14:textId="6730FBEE" w:rsidR="003F0FBC" w:rsidRDefault="00C705A0" w:rsidP="003F0FBC">
      <w:r w:rsidRPr="00C705A0">
        <w:lastRenderedPageBreak/>
        <w:drawing>
          <wp:inline distT="0" distB="0" distL="0" distR="0" wp14:anchorId="52F5C82C" wp14:editId="793AFE0C">
            <wp:extent cx="5940425" cy="5471160"/>
            <wp:effectExtent l="0" t="0" r="3175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54711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D3DD71D" w14:textId="648FBE04" w:rsidR="00C705A0" w:rsidRDefault="00C705A0" w:rsidP="003F0FBC">
      <w:r>
        <w:t>Рисунок 7</w:t>
      </w:r>
      <w:r w:rsidR="006E5BEF">
        <w:t xml:space="preserve"> – график сопоставления теоретических и эмпирических частот</w:t>
      </w:r>
    </w:p>
    <w:p w14:paraId="79799550" w14:textId="77777777" w:rsidR="006E5BEF" w:rsidRPr="00B54F93" w:rsidRDefault="006E5BEF" w:rsidP="003F0FBC"/>
    <w:p w14:paraId="6A9D5DE6" w14:textId="487748E4" w:rsidR="006E5BEF" w:rsidRDefault="006E5BEF" w:rsidP="006E5BEF">
      <w:pPr>
        <w:jc w:val="both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Вывод:</w:t>
      </w:r>
    </w:p>
    <w:p w14:paraId="23342FD1" w14:textId="2B6DB660" w:rsidR="006E5BEF" w:rsidRPr="00BB7069" w:rsidRDefault="006E5BEF" w:rsidP="006E5BEF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ипотеза не отвергнута, так как сумма хи-квадрат от значений </w:t>
      </w:r>
      <w:r>
        <w:rPr>
          <w:sz w:val="28"/>
          <w:szCs w:val="28"/>
          <w:lang w:val="en-US"/>
        </w:rPr>
        <w:t>n</w:t>
      </w:r>
      <w:r w:rsidRPr="006E5BEF">
        <w:rPr>
          <w:sz w:val="28"/>
          <w:szCs w:val="28"/>
        </w:rPr>
        <w:t xml:space="preserve"> </w:t>
      </w:r>
      <w:r>
        <w:rPr>
          <w:sz w:val="28"/>
          <w:szCs w:val="28"/>
        </w:rPr>
        <w:t>меньше, чем хи-</w:t>
      </w:r>
      <w:proofErr w:type="spellStart"/>
      <w:proofErr w:type="gramStart"/>
      <w:r>
        <w:rPr>
          <w:sz w:val="28"/>
          <w:szCs w:val="28"/>
        </w:rPr>
        <w:t>вадрат</w:t>
      </w:r>
      <w:proofErr w:type="spellEnd"/>
      <w:r w:rsidR="00BB7069">
        <w:rPr>
          <w:sz w:val="28"/>
          <w:szCs w:val="28"/>
        </w:rPr>
        <w:t>(</w:t>
      </w:r>
      <w:proofErr w:type="gramEnd"/>
      <w:r w:rsidR="00BB7069">
        <w:rPr>
          <w:sz w:val="28"/>
          <w:szCs w:val="28"/>
        </w:rPr>
        <w:t>0,2</w:t>
      </w:r>
      <w:r w:rsidR="00BB7069" w:rsidRPr="00BB7069">
        <w:rPr>
          <w:sz w:val="28"/>
          <w:szCs w:val="28"/>
        </w:rPr>
        <w:t>;5)</w:t>
      </w:r>
    </w:p>
    <w:p w14:paraId="3382F318" w14:textId="41B4B583" w:rsidR="003F0FBC" w:rsidRPr="00B54F93" w:rsidRDefault="003F0FBC" w:rsidP="006E5BEF">
      <w:pPr>
        <w:jc w:val="left"/>
      </w:pPr>
    </w:p>
    <w:p w14:paraId="4CA43B9B" w14:textId="538F7B0E" w:rsidR="003F0FBC" w:rsidRPr="00B54F93" w:rsidRDefault="003F0FBC" w:rsidP="003F0FBC"/>
    <w:p w14:paraId="4270A872" w14:textId="0CF10D50" w:rsidR="003F0FBC" w:rsidRPr="00B54F93" w:rsidRDefault="003F0FBC" w:rsidP="003F0FBC"/>
    <w:p w14:paraId="62F8FC37" w14:textId="1698718F" w:rsidR="003F0FBC" w:rsidRDefault="003F0FBC" w:rsidP="003F0FBC">
      <w:pPr>
        <w:rPr>
          <w:szCs w:val="28"/>
        </w:rPr>
      </w:pPr>
    </w:p>
    <w:p w14:paraId="02E508FD" w14:textId="77777777" w:rsidR="003F0FBC" w:rsidRPr="003F0FBC" w:rsidRDefault="003F0FBC" w:rsidP="003F0FBC">
      <w:pPr>
        <w:spacing w:line="360" w:lineRule="auto"/>
      </w:pPr>
    </w:p>
    <w:p w14:paraId="5C44F821" w14:textId="77777777" w:rsidR="003F0FBC" w:rsidRPr="003F0FBC" w:rsidRDefault="003F0FBC" w:rsidP="003F0FBC">
      <w:pPr>
        <w:spacing w:line="360" w:lineRule="auto"/>
      </w:pPr>
    </w:p>
    <w:p w14:paraId="77196195" w14:textId="77777777" w:rsidR="003F0FBC" w:rsidRDefault="003F0FBC" w:rsidP="003F0FBC"/>
    <w:p w14:paraId="69341449" w14:textId="77777777" w:rsidR="003F0FBC" w:rsidRPr="003F0FBC" w:rsidRDefault="003F0FBC" w:rsidP="003F0FBC"/>
    <w:sectPr w:rsidR="003F0FBC" w:rsidRPr="003F0FBC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3C96939"/>
    <w:multiLevelType w:val="hybridMultilevel"/>
    <w:tmpl w:val="0C6AA356"/>
    <w:lvl w:ilvl="0" w:tplc="0419000F">
      <w:start w:val="1"/>
      <w:numFmt w:val="decimal"/>
      <w:lvlText w:val="%1."/>
      <w:lvlJc w:val="left"/>
      <w:pPr>
        <w:ind w:left="1428" w:hanging="360"/>
      </w:pPr>
    </w:lvl>
    <w:lvl w:ilvl="1" w:tplc="04190019" w:tentative="1">
      <w:start w:val="1"/>
      <w:numFmt w:val="lowerLetter"/>
      <w:lvlText w:val="%2."/>
      <w:lvlJc w:val="left"/>
      <w:pPr>
        <w:ind w:left="2148" w:hanging="360"/>
      </w:pPr>
    </w:lvl>
    <w:lvl w:ilvl="2" w:tplc="0419001B" w:tentative="1">
      <w:start w:val="1"/>
      <w:numFmt w:val="lowerRoman"/>
      <w:lvlText w:val="%3."/>
      <w:lvlJc w:val="right"/>
      <w:pPr>
        <w:ind w:left="2868" w:hanging="180"/>
      </w:pPr>
    </w:lvl>
    <w:lvl w:ilvl="3" w:tplc="0419000F" w:tentative="1">
      <w:start w:val="1"/>
      <w:numFmt w:val="decimal"/>
      <w:lvlText w:val="%4."/>
      <w:lvlJc w:val="left"/>
      <w:pPr>
        <w:ind w:left="3588" w:hanging="360"/>
      </w:pPr>
    </w:lvl>
    <w:lvl w:ilvl="4" w:tplc="04190019" w:tentative="1">
      <w:start w:val="1"/>
      <w:numFmt w:val="lowerLetter"/>
      <w:lvlText w:val="%5."/>
      <w:lvlJc w:val="left"/>
      <w:pPr>
        <w:ind w:left="4308" w:hanging="360"/>
      </w:pPr>
    </w:lvl>
    <w:lvl w:ilvl="5" w:tplc="0419001B" w:tentative="1">
      <w:start w:val="1"/>
      <w:numFmt w:val="lowerRoman"/>
      <w:lvlText w:val="%6."/>
      <w:lvlJc w:val="right"/>
      <w:pPr>
        <w:ind w:left="5028" w:hanging="180"/>
      </w:pPr>
    </w:lvl>
    <w:lvl w:ilvl="6" w:tplc="0419000F" w:tentative="1">
      <w:start w:val="1"/>
      <w:numFmt w:val="decimal"/>
      <w:lvlText w:val="%7."/>
      <w:lvlJc w:val="left"/>
      <w:pPr>
        <w:ind w:left="5748" w:hanging="360"/>
      </w:pPr>
    </w:lvl>
    <w:lvl w:ilvl="7" w:tplc="04190019" w:tentative="1">
      <w:start w:val="1"/>
      <w:numFmt w:val="lowerLetter"/>
      <w:lvlText w:val="%8."/>
      <w:lvlJc w:val="left"/>
      <w:pPr>
        <w:ind w:left="6468" w:hanging="360"/>
      </w:pPr>
    </w:lvl>
    <w:lvl w:ilvl="8" w:tplc="0419001B" w:tentative="1">
      <w:start w:val="1"/>
      <w:numFmt w:val="lowerRoman"/>
      <w:lvlText w:val="%9."/>
      <w:lvlJc w:val="right"/>
      <w:pPr>
        <w:ind w:left="7188" w:hanging="180"/>
      </w:pPr>
    </w:lvl>
  </w:abstractNum>
  <w:abstractNum w:abstractNumId="1" w15:restartNumberingAfterBreak="0">
    <w:nsid w:val="056D491F"/>
    <w:multiLevelType w:val="hybridMultilevel"/>
    <w:tmpl w:val="D430D552"/>
    <w:lvl w:ilvl="0" w:tplc="0419000F">
      <w:start w:val="1"/>
      <w:numFmt w:val="decimal"/>
      <w:lvlText w:val="%1.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" w15:restartNumberingAfterBreak="0">
    <w:nsid w:val="0C4431A6"/>
    <w:multiLevelType w:val="hybridMultilevel"/>
    <w:tmpl w:val="F5F66242"/>
    <w:lvl w:ilvl="0" w:tplc="0419000F">
      <w:start w:val="1"/>
      <w:numFmt w:val="decimal"/>
      <w:lvlText w:val="%1.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" w15:restartNumberingAfterBreak="0">
    <w:nsid w:val="3EA87F3F"/>
    <w:multiLevelType w:val="hybridMultilevel"/>
    <w:tmpl w:val="26A4D3CC"/>
    <w:lvl w:ilvl="0" w:tplc="F44A7C9E">
      <w:start w:val="1"/>
      <w:numFmt w:val="decimal"/>
      <w:lvlText w:val="%1."/>
      <w:lvlJc w:val="left"/>
      <w:pPr>
        <w:tabs>
          <w:tab w:val="num" w:pos="645"/>
        </w:tabs>
        <w:ind w:left="645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365"/>
        </w:tabs>
        <w:ind w:left="1365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085"/>
        </w:tabs>
        <w:ind w:left="2085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05"/>
        </w:tabs>
        <w:ind w:left="2805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525"/>
        </w:tabs>
        <w:ind w:left="3525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245"/>
        </w:tabs>
        <w:ind w:left="4245" w:hanging="180"/>
      </w:pPr>
    </w:lvl>
    <w:lvl w:ilvl="6" w:tplc="0419000F">
      <w:start w:val="1"/>
      <w:numFmt w:val="decimal"/>
      <w:lvlText w:val="%7."/>
      <w:lvlJc w:val="left"/>
      <w:pPr>
        <w:tabs>
          <w:tab w:val="num" w:pos="4965"/>
        </w:tabs>
        <w:ind w:left="4965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685"/>
        </w:tabs>
        <w:ind w:left="5685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05"/>
        </w:tabs>
        <w:ind w:left="6405" w:hanging="180"/>
      </w:pPr>
    </w:lvl>
  </w:abstractNum>
  <w:num w:numId="1">
    <w:abstractNumId w:val="0"/>
  </w:num>
  <w:num w:numId="2">
    <w:abstractNumId w:val="2"/>
  </w:num>
  <w:num w:numId="3">
    <w:abstractNumId w:val="1"/>
  </w:num>
  <w:num w:numId="4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F0FBC"/>
    <w:rsid w:val="003E7E7C"/>
    <w:rsid w:val="003F0FBC"/>
    <w:rsid w:val="003F543C"/>
    <w:rsid w:val="004A3EFD"/>
    <w:rsid w:val="0050743E"/>
    <w:rsid w:val="0066198F"/>
    <w:rsid w:val="006E5BEF"/>
    <w:rsid w:val="00921CC8"/>
    <w:rsid w:val="00B54F93"/>
    <w:rsid w:val="00BB7069"/>
    <w:rsid w:val="00C705A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FCEBB33"/>
  <w15:chartTrackingRefBased/>
  <w15:docId w15:val="{49E6DFEF-7BAA-4D02-8F81-226DFC51D85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qFormat="1"/>
    <w:lsdException w:name="heading 2" w:semiHidden="1" w:uiPriority="9" w:unhideWhenUsed="1" w:qFormat="1"/>
    <w:lsdException w:name="heading 3" w:semiHidden="1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3F0FBC"/>
    <w:pPr>
      <w:spacing w:after="0" w:line="240" w:lineRule="auto"/>
      <w:jc w:val="center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uiPriority w:val="99"/>
    <w:qFormat/>
    <w:rsid w:val="003F0FBC"/>
    <w:pPr>
      <w:keepNext/>
      <w:widowControl w:val="0"/>
      <w:autoSpaceDE w:val="0"/>
      <w:autoSpaceDN w:val="0"/>
      <w:adjustRightInd w:val="0"/>
      <w:outlineLvl w:val="0"/>
    </w:pPr>
    <w:rPr>
      <w:b/>
      <w:bCs/>
      <w:sz w:val="28"/>
      <w:szCs w:val="28"/>
    </w:rPr>
  </w:style>
  <w:style w:type="paragraph" w:styleId="3">
    <w:name w:val="heading 3"/>
    <w:basedOn w:val="a"/>
    <w:next w:val="a"/>
    <w:link w:val="30"/>
    <w:uiPriority w:val="99"/>
    <w:qFormat/>
    <w:rsid w:val="003F0FBC"/>
    <w:pPr>
      <w:keepNext/>
      <w:widowControl w:val="0"/>
      <w:autoSpaceDE w:val="0"/>
      <w:autoSpaceDN w:val="0"/>
      <w:adjustRightInd w:val="0"/>
      <w:spacing w:before="360"/>
      <w:outlineLvl w:val="2"/>
    </w:pPr>
    <w:rPr>
      <w:sz w:val="32"/>
      <w:szCs w:val="32"/>
      <w:lang w:val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9"/>
    <w:rsid w:val="003F0FBC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character" w:customStyle="1" w:styleId="30">
    <w:name w:val="Заголовок 3 Знак"/>
    <w:basedOn w:val="a0"/>
    <w:link w:val="3"/>
    <w:uiPriority w:val="99"/>
    <w:rsid w:val="003F0FBC"/>
    <w:rPr>
      <w:rFonts w:ascii="Times New Roman" w:eastAsia="Times New Roman" w:hAnsi="Times New Roman" w:cs="Times New Roman"/>
      <w:sz w:val="32"/>
      <w:szCs w:val="32"/>
      <w:lang w:val="en-US" w:eastAsia="ru-RU"/>
    </w:rPr>
  </w:style>
  <w:style w:type="paragraph" w:styleId="a3">
    <w:name w:val="Body Text"/>
    <w:basedOn w:val="a"/>
    <w:link w:val="a4"/>
    <w:uiPriority w:val="99"/>
    <w:rsid w:val="003F0FBC"/>
    <w:pPr>
      <w:widowControl w:val="0"/>
      <w:autoSpaceDE w:val="0"/>
      <w:autoSpaceDN w:val="0"/>
      <w:adjustRightInd w:val="0"/>
      <w:spacing w:before="1200"/>
    </w:pPr>
    <w:rPr>
      <w:sz w:val="28"/>
      <w:szCs w:val="28"/>
    </w:rPr>
  </w:style>
  <w:style w:type="character" w:customStyle="1" w:styleId="a4">
    <w:name w:val="Основной текст Знак"/>
    <w:basedOn w:val="a0"/>
    <w:link w:val="a3"/>
    <w:uiPriority w:val="99"/>
    <w:rsid w:val="003F0FBC"/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styleId="a5">
    <w:name w:val="List Paragraph"/>
    <w:basedOn w:val="a"/>
    <w:uiPriority w:val="34"/>
    <w:qFormat/>
    <w:rsid w:val="00B54F93"/>
    <w:pPr>
      <w:spacing w:after="160" w:line="259" w:lineRule="auto"/>
      <w:ind w:left="720"/>
      <w:contextualSpacing/>
      <w:jc w:val="left"/>
    </w:pPr>
    <w:rPr>
      <w:rFonts w:asciiTheme="minorHAnsi" w:eastAsiaTheme="minorHAnsi" w:hAnsiTheme="minorHAnsi" w:cstheme="minorBidi"/>
      <w:sz w:val="22"/>
      <w:szCs w:val="22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449623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1012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6.png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2" Type="http://schemas.openxmlformats.org/officeDocument/2006/relationships/numbering" Target="numbering.xml"/><Relationship Id="rId16" Type="http://schemas.openxmlformats.org/officeDocument/2006/relationships/image" Target="media/image9.png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image" Target="media/image4.png"/><Relationship Id="rId5" Type="http://schemas.openxmlformats.org/officeDocument/2006/relationships/webSettings" Target="webSettings.xml"/><Relationship Id="rId15" Type="http://schemas.openxmlformats.org/officeDocument/2006/relationships/image" Target="media/image8.png"/><Relationship Id="rId10" Type="http://schemas.openxmlformats.org/officeDocument/2006/relationships/image" Target="media/image3.png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7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DFA6FF5-ECE2-4249-8335-841AAFDA7E2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6</Pages>
  <Words>263</Words>
  <Characters>1504</Characters>
  <Application>Microsoft Office Word</Application>
  <DocSecurity>0</DocSecurity>
  <Lines>12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6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ikita Smirnov</dc:creator>
  <cp:keywords/>
  <dc:description/>
  <cp:lastModifiedBy>Nikita Smirnov</cp:lastModifiedBy>
  <cp:revision>2</cp:revision>
  <dcterms:created xsi:type="dcterms:W3CDTF">2022-12-16T15:38:00Z</dcterms:created>
  <dcterms:modified xsi:type="dcterms:W3CDTF">2022-12-16T15:38:00Z</dcterms:modified>
</cp:coreProperties>
</file>